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732" w:type="dxa"/>
        <w:tblLook w:val="01E0" w:firstRow="1" w:lastRow="1" w:firstColumn="1" w:lastColumn="1" w:noHBand="0" w:noVBand="0"/>
      </w:tblPr>
      <w:tblGrid>
        <w:gridCol w:w="3620"/>
        <w:gridCol w:w="6570"/>
      </w:tblGrid>
      <w:tr w:rsidR="009B6AAF" w:rsidTr="00D1196B">
        <w:tc>
          <w:tcPr>
            <w:tcW w:w="3840" w:type="dxa"/>
            <w:shd w:val="clear" w:color="auto" w:fill="auto"/>
          </w:tcPr>
          <w:p w:rsidR="009B6AAF" w:rsidRPr="00D1196B" w:rsidRDefault="009B6AAF" w:rsidP="00D1196B">
            <w:pPr>
              <w:jc w:val="both"/>
              <w:rPr>
                <w:rFonts w:ascii=".VnTimeH" w:hAnsi=".VnTimeH"/>
                <w:sz w:val="24"/>
                <w:szCs w:val="24"/>
                <w:u w:val="single"/>
              </w:rPr>
            </w:pPr>
            <w:r w:rsidRPr="00D1196B">
              <w:rPr>
                <w:rFonts w:ascii=".VnTimeH" w:hAnsi=".VnTimeH"/>
                <w:sz w:val="24"/>
                <w:szCs w:val="24"/>
                <w:u w:val="single"/>
              </w:rPr>
              <w:t>Tr­êng thcs sµi ®ång</w:t>
            </w:r>
          </w:p>
        </w:tc>
        <w:tc>
          <w:tcPr>
            <w:tcW w:w="7031" w:type="dxa"/>
            <w:shd w:val="clear" w:color="auto" w:fill="auto"/>
          </w:tcPr>
          <w:p w:rsidR="009B6AAF" w:rsidRPr="00D1196B" w:rsidRDefault="00052957" w:rsidP="00052957">
            <w:pPr>
              <w:rPr>
                <w:b/>
              </w:rPr>
            </w:pPr>
            <w:r w:rsidRPr="00D1196B">
              <w:rPr>
                <w:rFonts w:ascii=".VnCentury SchoolbookH" w:hAnsi=".VnCentury SchoolbookH"/>
                <w:b/>
              </w:rPr>
              <w:t xml:space="preserve">  </w:t>
            </w:r>
            <w:r w:rsidR="00A32535" w:rsidRPr="00D1196B">
              <w:rPr>
                <w:rFonts w:ascii=".VnCentury SchoolbookH" w:hAnsi=".VnCentury SchoolbookH"/>
                <w:b/>
              </w:rPr>
              <w:t xml:space="preserve"> </w:t>
            </w:r>
            <w:r w:rsidR="009B6AAF" w:rsidRPr="00D1196B">
              <w:rPr>
                <w:rFonts w:ascii=".VnCentury SchoolbookH" w:hAnsi=".VnCentury SchoolbookH"/>
                <w:b/>
              </w:rPr>
              <w:t xml:space="preserve">§Ò thi thö </w:t>
            </w:r>
            <w:r w:rsidR="00A32535" w:rsidRPr="00D1196B">
              <w:rPr>
                <w:rFonts w:ascii=".VnCentury SchoolbookH" w:hAnsi=".VnCentury SchoolbookH"/>
                <w:b/>
              </w:rPr>
              <w:t>vµo líp 10</w:t>
            </w:r>
            <w:r w:rsidRPr="00D1196B">
              <w:rPr>
                <w:b/>
              </w:rPr>
              <w:t>:</w:t>
            </w:r>
            <w:r w:rsidRPr="00D1196B">
              <w:rPr>
                <w:rFonts w:ascii=".VnCentury SchoolbookH" w:hAnsi=".VnCentury SchoolbookH"/>
                <w:b/>
              </w:rPr>
              <w:t>m«n</w:t>
            </w:r>
            <w:r w:rsidR="00A32535" w:rsidRPr="00D1196B">
              <w:rPr>
                <w:rFonts w:ascii=".VnCentury SchoolbookH" w:hAnsi=".VnCentury SchoolbookH"/>
                <w:b/>
              </w:rPr>
              <w:t xml:space="preserve"> to¸n</w:t>
            </w:r>
          </w:p>
          <w:p w:rsidR="009B6AAF" w:rsidRDefault="009B6AAF" w:rsidP="00D1196B">
            <w:pPr>
              <w:jc w:val="center"/>
            </w:pPr>
            <w:r>
              <w:t>Thêi gian lµm bµi: 12</w:t>
            </w:r>
            <w:r w:rsidR="00A93AF1">
              <w:t>0</w:t>
            </w:r>
            <w:r>
              <w:t xml:space="preserve"> phót</w:t>
            </w:r>
          </w:p>
          <w:p w:rsidR="009B6AAF" w:rsidRDefault="00D7473A" w:rsidP="00D1196B">
            <w:pPr>
              <w:jc w:val="center"/>
            </w:pPr>
            <w:r>
              <w:t>Ngµy thi: 16/05/2018</w:t>
            </w:r>
          </w:p>
        </w:tc>
      </w:tr>
    </w:tbl>
    <w:p w:rsidR="00CF5655" w:rsidRDefault="00CF5655" w:rsidP="00CF5655">
      <w:pPr>
        <w:spacing w:line="288" w:lineRule="auto"/>
        <w:jc w:val="both"/>
        <w:rPr>
          <w:b/>
        </w:rPr>
      </w:pPr>
    </w:p>
    <w:p w:rsidR="00A32535" w:rsidRDefault="009B6AAF" w:rsidP="00DD673B">
      <w:pPr>
        <w:spacing w:line="288" w:lineRule="auto"/>
        <w:jc w:val="both"/>
      </w:pPr>
      <w:r w:rsidRPr="00A93AF1">
        <w:rPr>
          <w:b/>
        </w:rPr>
        <w:t xml:space="preserve">Bµi </w:t>
      </w:r>
      <w:r w:rsidR="00313638">
        <w:rPr>
          <w:b/>
        </w:rPr>
        <w:t>I</w:t>
      </w:r>
      <w:r w:rsidR="00983D2B">
        <w:rPr>
          <w:b/>
        </w:rPr>
        <w:t>:</w:t>
      </w:r>
      <w:r w:rsidR="00313638">
        <w:t>( 2,0</w:t>
      </w:r>
      <w:r>
        <w:t xml:space="preserve"> ®iÓm)</w:t>
      </w:r>
    </w:p>
    <w:p w:rsidR="009B6AAF" w:rsidRDefault="00DD673B" w:rsidP="00DD673B">
      <w:pPr>
        <w:spacing w:line="288" w:lineRule="auto"/>
        <w:jc w:val="both"/>
      </w:pPr>
      <w:r>
        <w:t xml:space="preserve"> </w:t>
      </w:r>
      <w:r w:rsidR="009B6AAF">
        <w:t>Cho biÓu thøc</w:t>
      </w:r>
      <w:r w:rsidR="00D7473A">
        <w:t xml:space="preserve"> </w:t>
      </w:r>
      <w:r w:rsidR="00052957" w:rsidRPr="00D7473A">
        <w:rPr>
          <w:position w:val="-28"/>
        </w:rPr>
        <w:object w:dxaOrig="4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43.5pt" o:ole="">
            <v:imagedata r:id="rId6" o:title=""/>
          </v:shape>
          <o:OLEObject Type="Embed" ProgID="Equation.DSMT4" ShapeID="_x0000_i1025" DrawAspect="Content" ObjectID="_1588750098" r:id="rId7"/>
        </w:object>
      </w:r>
      <w:bookmarkStart w:id="0" w:name="_GoBack"/>
      <w:bookmarkEnd w:id="0"/>
    </w:p>
    <w:p w:rsidR="009B6AAF" w:rsidRDefault="00052957" w:rsidP="00052957">
      <w:pPr>
        <w:spacing w:line="288" w:lineRule="auto"/>
        <w:ind w:left="720"/>
        <w:jc w:val="both"/>
      </w:pPr>
      <w:r>
        <w:t>1.</w:t>
      </w:r>
      <w:r w:rsidR="000505EB">
        <w:t xml:space="preserve">TÝnh gi¸ trÞ cña A khi  x = 9 </w:t>
      </w:r>
    </w:p>
    <w:p w:rsidR="000505EB" w:rsidRPr="000505EB" w:rsidRDefault="00052957" w:rsidP="00052957">
      <w:pPr>
        <w:spacing w:line="288" w:lineRule="auto"/>
        <w:ind w:left="720"/>
        <w:jc w:val="both"/>
        <w:rPr>
          <w:rFonts w:ascii="Times New Roman" w:hAnsi="Times New Roman"/>
        </w:rPr>
      </w:pPr>
      <w:r>
        <w:t>2.</w:t>
      </w:r>
      <w:r w:rsidR="000505EB">
        <w:t xml:space="preserve">Rót gän </w:t>
      </w:r>
      <w:r w:rsidR="000505EB" w:rsidRPr="000505EB">
        <w:rPr>
          <w:rFonts w:ascii="Times New Roman" w:hAnsi="Times New Roman"/>
        </w:rPr>
        <w:t>B</w:t>
      </w:r>
    </w:p>
    <w:p w:rsidR="009B6AAF" w:rsidRPr="000505EB" w:rsidRDefault="00052957" w:rsidP="00052957">
      <w:pPr>
        <w:spacing w:line="288" w:lineRule="auto"/>
        <w:ind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 w:rsidR="0058496C">
        <w:rPr>
          <w:rFonts w:ascii="Times New Roman" w:hAnsi="Times New Roman"/>
        </w:rPr>
        <w:t>So sánh</w:t>
      </w:r>
      <w:r w:rsidR="00A65BE9">
        <w:rPr>
          <w:rFonts w:ascii="Times New Roman" w:hAnsi="Times New Roman"/>
        </w:rPr>
        <w:t xml:space="preserve"> </w:t>
      </w:r>
      <w:r w:rsidR="003F55CB">
        <w:rPr>
          <w:rFonts w:ascii="Times New Roman" w:hAnsi="Times New Roman"/>
        </w:rPr>
        <w:t xml:space="preserve">P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3F55CB">
        <w:rPr>
          <w:rFonts w:ascii="Times New Roman" w:hAnsi="Times New Roman"/>
        </w:rPr>
        <w:t>với -2</w:t>
      </w:r>
    </w:p>
    <w:p w:rsidR="00DD673B" w:rsidRPr="00DD673B" w:rsidRDefault="00DD673B" w:rsidP="00CF5655">
      <w:pPr>
        <w:spacing w:line="288" w:lineRule="auto"/>
        <w:jc w:val="both"/>
        <w:rPr>
          <w:b/>
          <w:sz w:val="6"/>
        </w:rPr>
      </w:pPr>
    </w:p>
    <w:p w:rsidR="00EE3287" w:rsidRPr="00CF5655" w:rsidRDefault="00313638" w:rsidP="00CF5655">
      <w:pPr>
        <w:spacing w:line="288" w:lineRule="auto"/>
        <w:jc w:val="both"/>
        <w:rPr>
          <w:b/>
          <w:i/>
        </w:rPr>
      </w:pPr>
      <w:r>
        <w:rPr>
          <w:b/>
        </w:rPr>
        <w:t>Bµi II</w:t>
      </w:r>
      <w:r w:rsidR="0028428B">
        <w:rPr>
          <w:b/>
        </w:rPr>
        <w:t>:</w:t>
      </w:r>
      <w:r w:rsidR="00A93AF1">
        <w:rPr>
          <w:b/>
        </w:rPr>
        <w:t xml:space="preserve"> </w:t>
      </w:r>
      <w:r w:rsidR="00FC7392">
        <w:t>(</w:t>
      </w:r>
      <w:r w:rsidR="00B60B40">
        <w:t>2,0</w:t>
      </w:r>
      <w:r w:rsidR="00EE3287">
        <w:t xml:space="preserve"> ®iÓm): </w:t>
      </w:r>
      <w:r w:rsidR="00EE3287" w:rsidRPr="00CF5655">
        <w:rPr>
          <w:b/>
          <w:i/>
        </w:rPr>
        <w:t>Gi¶i bµi to¸n b»ng c¸ch lËp ph­¬ng tr×nh</w:t>
      </w:r>
      <w:r w:rsidR="00A32535">
        <w:rPr>
          <w:b/>
          <w:i/>
        </w:rPr>
        <w:t>:</w:t>
      </w:r>
    </w:p>
    <w:p w:rsidR="00EE3287" w:rsidRPr="00B930AF" w:rsidRDefault="005F3C8A" w:rsidP="00FF1B95">
      <w:pPr>
        <w:spacing w:line="288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="007B60D8">
        <w:rPr>
          <w:rFonts w:ascii="Times New Roman" w:hAnsi="Times New Roman"/>
        </w:rPr>
        <w:t>Một nhóm</w:t>
      </w:r>
      <w:r w:rsidR="00B60B40" w:rsidRPr="00B930AF">
        <w:rPr>
          <w:rFonts w:ascii="Times New Roman" w:hAnsi="Times New Roman"/>
        </w:rPr>
        <w:t xml:space="preserve"> thợ đự định làm 2000 sản phẩm trong một thời gian đã định. 7 ngày đầu họ làm đúng mức đề ra</w:t>
      </w:r>
      <w:r w:rsidR="00B930AF" w:rsidRPr="00B930AF">
        <w:rPr>
          <w:rFonts w:ascii="Times New Roman" w:hAnsi="Times New Roman"/>
        </w:rPr>
        <w:t>,</w:t>
      </w:r>
      <w:r w:rsidR="00B60B40" w:rsidRPr="00B930AF">
        <w:rPr>
          <w:rFonts w:ascii="Times New Roman" w:hAnsi="Times New Roman"/>
        </w:rPr>
        <w:t xml:space="preserve"> những ngày còn lại </w:t>
      </w:r>
      <w:r w:rsidR="00B930AF">
        <w:rPr>
          <w:rFonts w:ascii="Times New Roman" w:hAnsi="Times New Roman"/>
        </w:rPr>
        <w:t xml:space="preserve">họ </w:t>
      </w:r>
      <w:r w:rsidR="007B60D8">
        <w:rPr>
          <w:rFonts w:ascii="Times New Roman" w:hAnsi="Times New Roman"/>
        </w:rPr>
        <w:t>làm vượt mức dự định 3</w:t>
      </w:r>
      <w:r w:rsidR="00B60B40" w:rsidRPr="00B930AF">
        <w:rPr>
          <w:rFonts w:ascii="Times New Roman" w:hAnsi="Times New Roman"/>
        </w:rPr>
        <w:t xml:space="preserve">0 sản </w:t>
      </w:r>
      <w:r w:rsidR="00B930AF" w:rsidRPr="00B930AF">
        <w:rPr>
          <w:rFonts w:ascii="Times New Roman" w:hAnsi="Times New Roman"/>
        </w:rPr>
        <w:t>phẩm/ngày nê</w:t>
      </w:r>
      <w:r w:rsidR="00B60B40" w:rsidRPr="00B930AF">
        <w:rPr>
          <w:rFonts w:ascii="Times New Roman" w:hAnsi="Times New Roman"/>
        </w:rPr>
        <w:t xml:space="preserve">n đã hoàn thành sớm hơn dự định 3 ngày. Tính năng suất dự </w:t>
      </w:r>
      <w:r w:rsidR="00B930AF" w:rsidRPr="00B930AF">
        <w:rPr>
          <w:rFonts w:ascii="Times New Roman" w:hAnsi="Times New Roman"/>
        </w:rPr>
        <w:t>định</w:t>
      </w:r>
      <w:r w:rsidR="00EE3287" w:rsidRPr="00B930AF">
        <w:rPr>
          <w:rFonts w:ascii="Times New Roman" w:hAnsi="Times New Roman"/>
        </w:rPr>
        <w:t>.</w:t>
      </w:r>
    </w:p>
    <w:p w:rsidR="00DD673B" w:rsidRPr="00DD673B" w:rsidRDefault="00DD673B" w:rsidP="00CF5655">
      <w:pPr>
        <w:spacing w:line="288" w:lineRule="auto"/>
        <w:ind w:firstLine="720"/>
        <w:jc w:val="both"/>
        <w:rPr>
          <w:sz w:val="8"/>
        </w:rPr>
      </w:pPr>
    </w:p>
    <w:p w:rsidR="00246F70" w:rsidRDefault="00313638" w:rsidP="00CF5655">
      <w:pPr>
        <w:spacing w:line="288" w:lineRule="auto"/>
        <w:jc w:val="both"/>
      </w:pPr>
      <w:r>
        <w:rPr>
          <w:b/>
        </w:rPr>
        <w:t>Bµi III</w:t>
      </w:r>
      <w:r w:rsidR="0028428B">
        <w:rPr>
          <w:b/>
        </w:rPr>
        <w:t>:</w:t>
      </w:r>
      <w:r w:rsidR="00A93AF1">
        <w:rPr>
          <w:b/>
        </w:rPr>
        <w:t xml:space="preserve"> </w:t>
      </w:r>
      <w:r w:rsidR="00FC7392">
        <w:t>(</w:t>
      </w:r>
      <w:r>
        <w:t>2,0</w:t>
      </w:r>
      <w:r w:rsidR="00246F70">
        <w:t xml:space="preserve"> ®iÓm) </w:t>
      </w:r>
    </w:p>
    <w:p w:rsidR="003F55CB" w:rsidRDefault="00F67159" w:rsidP="00F67159">
      <w:pPr>
        <w:numPr>
          <w:ilvl w:val="0"/>
          <w:numId w:val="10"/>
        </w:numPr>
        <w:spacing w:line="288" w:lineRule="auto"/>
        <w:jc w:val="both"/>
        <w:rPr>
          <w:rFonts w:ascii="Times New Roman" w:hAnsi="Times New Roman"/>
        </w:rPr>
      </w:pPr>
      <w:r w:rsidRPr="00F67159">
        <w:rPr>
          <w:rFonts w:ascii="Times New Roman" w:hAnsi="Times New Roman"/>
        </w:rPr>
        <w:t xml:space="preserve">Giải hệ phương trình: </w:t>
      </w:r>
      <w:r w:rsidR="003661D6">
        <w:rPr>
          <w:rFonts w:ascii="Times New Roman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rad>
                <m:r>
                  <w:rPr>
                    <w:rFonts w:ascii="Cambria Math" w:hAnsi="Cambria Math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y+1</m:t>
                    </m:r>
                  </m:e>
                </m:rad>
                <m:r>
                  <w:rPr>
                    <w:rFonts w:ascii="Cambria Math" w:hAnsi="Cambria Math"/>
                  </w:rPr>
                  <m:t>=5</m:t>
                </m:r>
              </m:e>
              <m:e>
                <m: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rad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rad>
                <m:r>
                  <w:rPr>
                    <w:rFonts w:ascii="Cambria Math" w:hAnsi="Cambria Math"/>
                  </w:rPr>
                  <m:t>=1</m:t>
                </m:r>
              </m:e>
            </m:eqArr>
          </m:e>
        </m:d>
      </m:oMath>
    </w:p>
    <w:p w:rsidR="00F67159" w:rsidRPr="00F67159" w:rsidRDefault="00377235" w:rsidP="00CF5655">
      <w:pPr>
        <w:numPr>
          <w:ilvl w:val="0"/>
          <w:numId w:val="10"/>
        </w:numPr>
        <w:spacing w:line="288" w:lineRule="auto"/>
        <w:jc w:val="both"/>
        <w:rPr>
          <w:rFonts w:ascii="Times New Roman" w:hAnsi="Times New Roman"/>
        </w:rPr>
      </w:pPr>
      <w:r w:rsidRPr="00F67159">
        <w:rPr>
          <w:rFonts w:ascii="Times New Roman" w:hAnsi="Times New Roman"/>
        </w:rPr>
        <w:t xml:space="preserve">Cho </w:t>
      </w:r>
      <w:r w:rsidR="000237D4">
        <w:rPr>
          <w:rFonts w:ascii="Times New Roman" w:hAnsi="Times New Roman"/>
        </w:rPr>
        <w:t>parabol (P</w:t>
      </w:r>
      <w:r w:rsidR="00F67159" w:rsidRPr="00F67159">
        <w:rPr>
          <w:rFonts w:ascii="Times New Roman" w:hAnsi="Times New Roman"/>
        </w:rPr>
        <w:t xml:space="preserve">) : </w:t>
      </w:r>
      <w:r w:rsidR="00052957" w:rsidRPr="00F67159">
        <w:rPr>
          <w:rFonts w:ascii="Times New Roman" w:hAnsi="Times New Roman"/>
          <w:position w:val="-24"/>
        </w:rPr>
        <w:object w:dxaOrig="859" w:dyaOrig="660">
          <v:shape id="_x0000_i1026" type="#_x0000_t75" style="width:45.75pt;height:39.75pt" o:ole="">
            <v:imagedata r:id="rId8" o:title=""/>
          </v:shape>
          <o:OLEObject Type="Embed" ProgID="Equation.DSMT4" ShapeID="_x0000_i1026" DrawAspect="Content" ObjectID="_1588750099" r:id="rId9"/>
        </w:object>
      </w:r>
      <w:r w:rsidR="00F67159" w:rsidRPr="00F67159">
        <w:rPr>
          <w:rFonts w:ascii="Times New Roman" w:hAnsi="Times New Roman"/>
        </w:rPr>
        <w:t xml:space="preserve">;  </w:t>
      </w:r>
      <w:r w:rsidRPr="00F67159">
        <w:t>®­êng th¼n</w:t>
      </w:r>
      <w:r w:rsidR="004B4339" w:rsidRPr="00F67159">
        <w:t>g</w:t>
      </w:r>
      <w:r w:rsidR="004B4339" w:rsidRPr="00F67159">
        <w:rPr>
          <w:rFonts w:ascii="Times New Roman" w:hAnsi="Times New Roman"/>
        </w:rPr>
        <w:t xml:space="preserve"> </w:t>
      </w:r>
      <w:r w:rsidR="00A32535" w:rsidRPr="00F67159">
        <w:rPr>
          <w:rFonts w:ascii="Times New Roman" w:hAnsi="Times New Roman"/>
        </w:rPr>
        <w:t xml:space="preserve">(d ) </w:t>
      </w:r>
      <w:r w:rsidR="00F67159" w:rsidRPr="00F67159">
        <w:rPr>
          <w:rFonts w:ascii="Times New Roman" w:hAnsi="Times New Roman"/>
        </w:rPr>
        <w:t xml:space="preserve">đi qua điểm C(0; -2) và có hệ số góc là m. </w:t>
      </w:r>
    </w:p>
    <w:p w:rsidR="00246F70" w:rsidRPr="00F67159" w:rsidRDefault="00F67159" w:rsidP="00377235">
      <w:pPr>
        <w:spacing w:line="288" w:lineRule="auto"/>
        <w:ind w:left="720"/>
        <w:jc w:val="both"/>
        <w:rPr>
          <w:rFonts w:ascii="Times New Roman" w:hAnsi="Times New Roman"/>
        </w:rPr>
      </w:pPr>
      <w:r w:rsidRPr="00F67159">
        <w:t xml:space="preserve">a) </w:t>
      </w:r>
      <w:r w:rsidR="003661D6">
        <w:rPr>
          <w:rFonts w:ascii="Times New Roman" w:hAnsi="Times New Roman"/>
        </w:rPr>
        <w:t>Xác định đường thẳ</w:t>
      </w:r>
      <w:r w:rsidR="00DD1430" w:rsidRPr="00DD1430">
        <w:rPr>
          <w:rFonts w:ascii="Times New Roman" w:hAnsi="Times New Roman"/>
        </w:rPr>
        <w:t>ng (d) và c</w:t>
      </w:r>
      <w:r w:rsidR="00377235" w:rsidRPr="00DD1430">
        <w:rPr>
          <w:rFonts w:ascii="Times New Roman" w:hAnsi="Times New Roman"/>
        </w:rPr>
        <w:t>h</w:t>
      </w:r>
      <w:r w:rsidR="00377235" w:rsidRPr="00DD1430">
        <w:t>øn</w:t>
      </w:r>
      <w:r w:rsidR="00377235" w:rsidRPr="00F67159">
        <w:t xml:space="preserve">g minh ®­êng th¼ng (d) lu«n c¾t parabol (P) </w:t>
      </w:r>
      <w:r w:rsidR="00246F70" w:rsidRPr="00F67159">
        <w:t xml:space="preserve"> t¹i hai ®iÓm ph©n biÖt</w:t>
      </w:r>
      <w:r w:rsidRPr="00F67159">
        <w:rPr>
          <w:rFonts w:ascii="Times New Roman" w:hAnsi="Times New Roman"/>
        </w:rPr>
        <w:t xml:space="preserve"> v</w:t>
      </w:r>
      <w:r w:rsidRPr="00F67159">
        <w:rPr>
          <w:rFonts w:ascii="Times New Roman" w:hAnsi="Times New Roman"/>
          <w:lang w:val="vi-VN"/>
        </w:rPr>
        <w:t>ới mọi giá trị của m</w:t>
      </w:r>
      <w:r w:rsidR="00246F70" w:rsidRPr="00F67159">
        <w:rPr>
          <w:rFonts w:ascii="Times New Roman" w:hAnsi="Times New Roman"/>
        </w:rPr>
        <w:t>.</w:t>
      </w:r>
    </w:p>
    <w:p w:rsidR="00F67159" w:rsidRPr="00F67159" w:rsidRDefault="00377235" w:rsidP="00CF5655">
      <w:pPr>
        <w:spacing w:line="288" w:lineRule="auto"/>
        <w:jc w:val="both"/>
        <w:rPr>
          <w:rFonts w:ascii="Times New Roman" w:hAnsi="Times New Roman"/>
        </w:rPr>
      </w:pPr>
      <w:r w:rsidRPr="00F67159">
        <w:t xml:space="preserve">        </w:t>
      </w:r>
      <w:r w:rsidR="004B4339" w:rsidRPr="00F67159">
        <w:t xml:space="preserve"> </w:t>
      </w:r>
      <w:r w:rsidRPr="00F67159">
        <w:t xml:space="preserve"> b)</w:t>
      </w:r>
      <w:r w:rsidR="00DD1430">
        <w:t xml:space="preserve"> Gäi giao ®iÓm cña (d</w:t>
      </w:r>
      <w:r w:rsidR="00F67159" w:rsidRPr="00F67159">
        <w:t>) vµ (P</w:t>
      </w:r>
      <w:r w:rsidRPr="00F67159">
        <w:t xml:space="preserve">) lµ A; </w:t>
      </w:r>
      <w:r w:rsidRPr="00F67159">
        <w:rPr>
          <w:rFonts w:ascii="Times New Roman" w:hAnsi="Times New Roman"/>
        </w:rPr>
        <w:t>B.</w:t>
      </w:r>
      <w:r w:rsidR="00246F70" w:rsidRPr="00F67159">
        <w:rPr>
          <w:rFonts w:ascii="Times New Roman" w:hAnsi="Times New Roman"/>
        </w:rPr>
        <w:t>T</w:t>
      </w:r>
      <w:r w:rsidR="00F67159" w:rsidRPr="00F67159">
        <w:rPr>
          <w:rFonts w:ascii="Times New Roman" w:hAnsi="Times New Roman"/>
        </w:rPr>
        <w:t xml:space="preserve">ính diện tích của tam </w:t>
      </w:r>
      <w:r w:rsidR="00313638">
        <w:rPr>
          <w:rFonts w:ascii="Times New Roman" w:hAnsi="Times New Roman"/>
        </w:rPr>
        <w:t xml:space="preserve">giác AOB theo m (O là gốc tọa </w:t>
      </w:r>
      <w:r w:rsidR="00F67159" w:rsidRPr="00F67159">
        <w:rPr>
          <w:rFonts w:ascii="Times New Roman" w:hAnsi="Times New Roman"/>
        </w:rPr>
        <w:t>độ)</w:t>
      </w:r>
    </w:p>
    <w:p w:rsidR="00246F70" w:rsidRPr="00313638" w:rsidRDefault="00313638" w:rsidP="00CF5655">
      <w:pPr>
        <w:spacing w:line="288" w:lineRule="auto"/>
        <w:jc w:val="both"/>
        <w:rPr>
          <w:rFonts w:ascii="Times New Roman" w:hAnsi="Times New Roman"/>
        </w:rPr>
      </w:pPr>
      <w:r w:rsidRPr="00983D2B">
        <w:rPr>
          <w:b/>
        </w:rPr>
        <w:t xml:space="preserve">Bµi </w:t>
      </w:r>
      <w:r>
        <w:rPr>
          <w:rFonts w:ascii="Times New Roman" w:hAnsi="Times New Roman"/>
          <w:b/>
        </w:rPr>
        <w:t>IV</w:t>
      </w:r>
      <w:r w:rsidR="0028428B" w:rsidRPr="00313638">
        <w:rPr>
          <w:rFonts w:ascii="Times New Roman" w:hAnsi="Times New Roman"/>
          <w:b/>
        </w:rPr>
        <w:t>:</w:t>
      </w:r>
      <w:r w:rsidR="00A93AF1" w:rsidRPr="00313638">
        <w:rPr>
          <w:rFonts w:ascii="Times New Roman" w:hAnsi="Times New Roman"/>
          <w:b/>
        </w:rPr>
        <w:t xml:space="preserve"> </w:t>
      </w:r>
      <w:r w:rsidR="00FC7392">
        <w:rPr>
          <w:rFonts w:ascii="Times New Roman" w:hAnsi="Times New Roman"/>
        </w:rPr>
        <w:t>(</w:t>
      </w:r>
      <w:r w:rsidR="00246F70" w:rsidRPr="00313638">
        <w:rPr>
          <w:rFonts w:ascii="Times New Roman" w:hAnsi="Times New Roman"/>
        </w:rPr>
        <w:t xml:space="preserve">3,5 </w:t>
      </w:r>
      <w:r w:rsidR="00246F70" w:rsidRPr="00313638">
        <w:t>®iÓm</w:t>
      </w:r>
      <w:r w:rsidR="00246F70" w:rsidRPr="00313638">
        <w:rPr>
          <w:rFonts w:ascii="Times New Roman" w:hAnsi="Times New Roman"/>
        </w:rPr>
        <w:t xml:space="preserve">) </w:t>
      </w:r>
    </w:p>
    <w:p w:rsidR="00F67159" w:rsidRPr="00313638" w:rsidRDefault="007B60D8" w:rsidP="00CF5655">
      <w:pPr>
        <w:spacing w:line="288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ho tam giác ABC có</w:t>
      </w:r>
      <w:r w:rsidR="00F67159" w:rsidRPr="00313638">
        <w:rPr>
          <w:rFonts w:ascii="Times New Roman" w:hAnsi="Times New Roman"/>
        </w:rPr>
        <w:t xml:space="preserve"> 3 góc nhọn nội tiếp đường tròn (O;R)</w:t>
      </w:r>
      <w:r w:rsidR="00392B7C" w:rsidRPr="00313638">
        <w:rPr>
          <w:rFonts w:ascii="Times New Roman" w:hAnsi="Times New Roman"/>
        </w:rPr>
        <w:t xml:space="preserve"> và AH là đường cao của tam giác ABC. Gọi E; F lần lượt là hình chiếu của H lên AB; AC.</w:t>
      </w:r>
    </w:p>
    <w:p w:rsidR="00392B7C" w:rsidRPr="00313638" w:rsidRDefault="00392B7C" w:rsidP="00392B7C">
      <w:pPr>
        <w:numPr>
          <w:ilvl w:val="0"/>
          <w:numId w:val="11"/>
        </w:numPr>
        <w:spacing w:line="288" w:lineRule="auto"/>
        <w:jc w:val="both"/>
        <w:rPr>
          <w:rFonts w:ascii="Times New Roman" w:hAnsi="Times New Roman"/>
        </w:rPr>
      </w:pPr>
      <w:r w:rsidRPr="00313638">
        <w:rPr>
          <w:rFonts w:ascii="Times New Roman" w:hAnsi="Times New Roman"/>
        </w:rPr>
        <w:t>Chứng minh tứ giác AEHF nội tiếp.</w:t>
      </w:r>
    </w:p>
    <w:p w:rsidR="00392B7C" w:rsidRPr="00313638" w:rsidRDefault="00392B7C" w:rsidP="00392B7C">
      <w:pPr>
        <w:numPr>
          <w:ilvl w:val="0"/>
          <w:numId w:val="11"/>
        </w:numPr>
        <w:spacing w:line="288" w:lineRule="auto"/>
        <w:jc w:val="both"/>
        <w:rPr>
          <w:rFonts w:ascii="Times New Roman" w:hAnsi="Times New Roman"/>
        </w:rPr>
      </w:pPr>
      <w:r w:rsidRPr="00313638">
        <w:rPr>
          <w:rFonts w:ascii="Times New Roman" w:hAnsi="Times New Roman"/>
        </w:rPr>
        <w:t>Chứng minh AE.AB = AF.AC</w:t>
      </w:r>
    </w:p>
    <w:p w:rsidR="00392B7C" w:rsidRPr="00313638" w:rsidRDefault="00392B7C" w:rsidP="00392B7C">
      <w:pPr>
        <w:numPr>
          <w:ilvl w:val="0"/>
          <w:numId w:val="11"/>
        </w:numPr>
        <w:spacing w:line="288" w:lineRule="auto"/>
        <w:jc w:val="both"/>
        <w:rPr>
          <w:rFonts w:ascii="Times New Roman" w:hAnsi="Times New Roman"/>
        </w:rPr>
      </w:pPr>
      <w:r w:rsidRPr="00313638">
        <w:rPr>
          <w:rFonts w:ascii="Times New Roman" w:hAnsi="Times New Roman"/>
        </w:rPr>
        <w:t xml:space="preserve">Kẻ đường kính AK của (O), AK cắt </w:t>
      </w:r>
      <w:smartTag w:uri="urn:schemas-microsoft-com:office:smarttags" w:element="place">
        <w:smartTag w:uri="urn:schemas:contacts" w:element="GivenName">
          <w:r w:rsidRPr="00313638">
            <w:rPr>
              <w:rFonts w:ascii="Times New Roman" w:hAnsi="Times New Roman"/>
            </w:rPr>
            <w:t>EF</w:t>
          </w:r>
        </w:smartTag>
        <w:r w:rsidRPr="00313638">
          <w:rPr>
            <w:rFonts w:ascii="Times New Roman" w:hAnsi="Times New Roman"/>
          </w:rPr>
          <w:t xml:space="preserve"> </w:t>
        </w:r>
        <w:smartTag w:uri="urn:schemas:contacts" w:element="middlename">
          <w:r w:rsidRPr="00313638">
            <w:rPr>
              <w:rFonts w:ascii="Times New Roman" w:hAnsi="Times New Roman"/>
            </w:rPr>
            <w:t>tại</w:t>
          </w:r>
        </w:smartTag>
        <w:r w:rsidRPr="00313638">
          <w:rPr>
            <w:rFonts w:ascii="Times New Roman" w:hAnsi="Times New Roman"/>
          </w:rPr>
          <w:t xml:space="preserve"> </w:t>
        </w:r>
        <w:smartTag w:uri="urn:schemas:contacts" w:element="Sn">
          <w:r w:rsidRPr="00313638">
            <w:rPr>
              <w:rFonts w:ascii="Times New Roman" w:hAnsi="Times New Roman"/>
            </w:rPr>
            <w:t>I.</w:t>
          </w:r>
        </w:smartTag>
      </w:smartTag>
      <w:r w:rsidR="00CF7582">
        <w:rPr>
          <w:rFonts w:ascii="Times New Roman" w:hAnsi="Times New Roman"/>
        </w:rPr>
        <w:t xml:space="preserve"> Chứng minh AK</w:t>
      </w:r>
      <w:r w:rsidR="003F55CB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⊥</m:t>
        </m:r>
      </m:oMath>
      <w:r w:rsidRPr="00313638">
        <w:rPr>
          <w:rFonts w:ascii="Times New Roman" w:hAnsi="Times New Roman"/>
        </w:rPr>
        <w:t xml:space="preserve"> EF</w:t>
      </w:r>
      <w:r w:rsidRPr="00313638">
        <w:rPr>
          <w:rFonts w:ascii="Times New Roman" w:hAnsi="Times New Roman"/>
          <w:position w:val="-4"/>
        </w:rPr>
        <w:object w:dxaOrig="180" w:dyaOrig="279">
          <v:shape id="_x0000_i1027" type="#_x0000_t75" style="width:9pt;height:14.25pt" o:ole="">
            <v:imagedata r:id="rId10" o:title=""/>
          </v:shape>
          <o:OLEObject Type="Embed" ProgID="Equation.DSMT4" ShapeID="_x0000_i1027" DrawAspect="Content" ObjectID="_1588750100" r:id="rId11"/>
        </w:object>
      </w:r>
    </w:p>
    <w:p w:rsidR="00313638" w:rsidRPr="00313638" w:rsidRDefault="00313638" w:rsidP="00392B7C">
      <w:pPr>
        <w:numPr>
          <w:ilvl w:val="0"/>
          <w:numId w:val="11"/>
        </w:numPr>
        <w:spacing w:line="288" w:lineRule="auto"/>
        <w:jc w:val="both"/>
        <w:rPr>
          <w:rFonts w:ascii="Times New Roman" w:hAnsi="Times New Roman"/>
        </w:rPr>
      </w:pPr>
      <w:r w:rsidRPr="00313638">
        <w:rPr>
          <w:rFonts w:ascii="Times New Roman" w:hAnsi="Times New Roman"/>
        </w:rPr>
        <w:t>Cho AH = R</w:t>
      </w:r>
      <w:r w:rsidR="00CF7582" w:rsidRPr="00313638">
        <w:rPr>
          <w:rFonts w:ascii="Times New Roman" w:hAnsi="Times New Roman"/>
          <w:position w:val="-6"/>
        </w:rPr>
        <w:object w:dxaOrig="380" w:dyaOrig="340">
          <v:shape id="_x0000_i1028" type="#_x0000_t75" style="width:22.5pt;height:21.75pt" o:ole="">
            <v:imagedata r:id="rId12" o:title=""/>
          </v:shape>
          <o:OLEObject Type="Embed" ProgID="Equation.DSMT4" ShapeID="_x0000_i1028" DrawAspect="Content" ObjectID="_1588750101" r:id="rId13"/>
        </w:object>
      </w:r>
      <w:r w:rsidRPr="00313638">
        <w:rPr>
          <w:rFonts w:ascii="Times New Roman" w:hAnsi="Times New Roman"/>
        </w:rPr>
        <w:t>. Chứ</w:t>
      </w:r>
      <w:r w:rsidR="003F5E96">
        <w:rPr>
          <w:rFonts w:ascii="Times New Roman" w:hAnsi="Times New Roman"/>
        </w:rPr>
        <w:t>ng</w:t>
      </w:r>
      <w:r w:rsidRPr="00313638">
        <w:rPr>
          <w:rFonts w:ascii="Times New Roman" w:hAnsi="Times New Roman"/>
        </w:rPr>
        <w:t xml:space="preserve"> minh E; O; F thẳng hàng</w:t>
      </w:r>
    </w:p>
    <w:p w:rsidR="00DD673B" w:rsidRPr="00DD673B" w:rsidRDefault="00DD673B" w:rsidP="00DD673B">
      <w:pPr>
        <w:spacing w:line="288" w:lineRule="auto"/>
        <w:ind w:left="720"/>
        <w:jc w:val="both"/>
        <w:rPr>
          <w:sz w:val="4"/>
        </w:rPr>
      </w:pPr>
    </w:p>
    <w:p w:rsidR="00255097" w:rsidRDefault="007F52DF" w:rsidP="00CF5655">
      <w:pPr>
        <w:spacing w:line="288" w:lineRule="auto"/>
        <w:jc w:val="both"/>
      </w:pPr>
      <w:r>
        <w:rPr>
          <w:b/>
        </w:rPr>
        <w:t>Bµi V</w:t>
      </w:r>
      <w:r w:rsidR="0028428B">
        <w:rPr>
          <w:b/>
        </w:rPr>
        <w:t>:</w:t>
      </w:r>
      <w:r w:rsidR="00A93AF1">
        <w:t xml:space="preserve"> </w:t>
      </w:r>
      <w:r w:rsidR="00255097">
        <w:t xml:space="preserve">( 0,5 ®iÓm) </w:t>
      </w:r>
    </w:p>
    <w:p w:rsidR="003F7D16" w:rsidRDefault="003F7D16" w:rsidP="003F7D16">
      <w:pPr>
        <w:spacing w:line="288" w:lineRule="auto"/>
        <w:rPr>
          <w:rFonts w:ascii="Times New Roman" w:hAnsi="Times New Roman"/>
        </w:rPr>
      </w:pPr>
      <w:r w:rsidRPr="003F7D16">
        <w:rPr>
          <w:rFonts w:ascii="Times New Roman" w:hAnsi="Times New Roman"/>
        </w:rPr>
        <w:t>Tìm giá trị lớn nhất của biểu thức</w:t>
      </w:r>
      <w:r>
        <w:rPr>
          <w:rFonts w:ascii="Times New Roman" w:hAnsi="Times New Roman"/>
        </w:rPr>
        <w:t xml:space="preserve"> M = -x +</w:t>
      </w:r>
      <w:r w:rsidRPr="003F7D16">
        <w:rPr>
          <w:rFonts w:ascii="Times New Roman" w:hAnsi="Times New Roman"/>
          <w:position w:val="-8"/>
        </w:rPr>
        <w:object w:dxaOrig="2060" w:dyaOrig="360">
          <v:shape id="_x0000_i1029" type="#_x0000_t75" style="width:102.75pt;height:21pt" o:ole="">
            <v:imagedata r:id="rId14" o:title=""/>
          </v:shape>
          <o:OLEObject Type="Embed" ProgID="Equation.DSMT4" ShapeID="_x0000_i1029" DrawAspect="Content" ObjectID="_1588750102" r:id="rId15"/>
        </w:object>
      </w:r>
      <w:r>
        <w:rPr>
          <w:rFonts w:ascii="Times New Roman" w:hAnsi="Times New Roman"/>
        </w:rPr>
        <w:t xml:space="preserve"> </w:t>
      </w:r>
    </w:p>
    <w:p w:rsidR="003F7D16" w:rsidRDefault="003F7D16" w:rsidP="003F7D16">
      <w:pPr>
        <w:spacing w:line="288" w:lineRule="auto"/>
        <w:rPr>
          <w:rFonts w:ascii="Times New Roman" w:hAnsi="Times New Roman"/>
        </w:rPr>
      </w:pPr>
    </w:p>
    <w:p w:rsidR="00CF5655" w:rsidRDefault="00CF5655" w:rsidP="003F7D16">
      <w:pPr>
        <w:spacing w:line="288" w:lineRule="auto"/>
      </w:pPr>
      <w:r>
        <w:tab/>
        <w:t>===================================================</w:t>
      </w:r>
    </w:p>
    <w:p w:rsidR="00CF5655" w:rsidRPr="00CF5655" w:rsidRDefault="00CF5655" w:rsidP="00CF5655">
      <w:pPr>
        <w:spacing w:line="288" w:lineRule="auto"/>
        <w:ind w:left="2160" w:firstLine="720"/>
        <w:jc w:val="both"/>
        <w:rPr>
          <w:b/>
          <w:i/>
        </w:rPr>
      </w:pPr>
      <w:r w:rsidRPr="00CF5655">
        <w:rPr>
          <w:b/>
          <w:i/>
        </w:rPr>
        <w:t>Chóc c¸c em lµm bµi t«t !</w:t>
      </w:r>
    </w:p>
    <w:p w:rsidR="00052957" w:rsidRDefault="00052957" w:rsidP="00255097">
      <w:pPr>
        <w:jc w:val="both"/>
      </w:pPr>
    </w:p>
    <w:p w:rsidR="006C277E" w:rsidRDefault="006C277E" w:rsidP="00255097">
      <w:pPr>
        <w:jc w:val="both"/>
      </w:pPr>
    </w:p>
    <w:p w:rsidR="003F55CB" w:rsidRDefault="003F55CB" w:rsidP="00255097">
      <w:pPr>
        <w:jc w:val="both"/>
      </w:pPr>
    </w:p>
    <w:p w:rsidR="006C277E" w:rsidRPr="00EC20CD" w:rsidRDefault="006C277E" w:rsidP="00052957">
      <w:pPr>
        <w:jc w:val="center"/>
        <w:rPr>
          <w:rFonts w:ascii=".VnTimeH" w:hAnsi=".VnTimeH"/>
        </w:rPr>
      </w:pPr>
      <w:r w:rsidRPr="00EC20CD">
        <w:rPr>
          <w:rFonts w:ascii=".VnTimeH" w:hAnsi=".VnTimeH"/>
        </w:rPr>
        <w:lastRenderedPageBreak/>
        <w:t>§¸p ¸n vµ biÓu ®iÓm</w:t>
      </w:r>
    </w:p>
    <w:p w:rsidR="006C277E" w:rsidRPr="00EC20CD" w:rsidRDefault="005960DC" w:rsidP="005960DC">
      <w:pPr>
        <w:jc w:val="center"/>
      </w:pPr>
      <w:r w:rsidRPr="00EC20CD">
        <w:t xml:space="preserve">                                                    </w:t>
      </w:r>
    </w:p>
    <w:p w:rsidR="006C277E" w:rsidRPr="00615D73" w:rsidRDefault="000E3D36" w:rsidP="00615D73">
      <w:pPr>
        <w:jc w:val="both"/>
        <w:rPr>
          <w:b/>
        </w:rPr>
      </w:pPr>
      <w:r>
        <w:rPr>
          <w:b/>
        </w:rPr>
        <w:t>Bµi I</w:t>
      </w:r>
      <w:r w:rsidR="006C277E" w:rsidRPr="003F5E96">
        <w:rPr>
          <w:b/>
        </w:rPr>
        <w:t xml:space="preserve"> </w:t>
      </w:r>
      <w:r w:rsidR="00615D73">
        <w:rPr>
          <w:b/>
        </w:rPr>
        <w:t>:</w:t>
      </w:r>
      <w:r w:rsidR="00A42AE1">
        <w:t xml:space="preserve"> </w:t>
      </w:r>
      <w:r w:rsidR="00D84ED9">
        <w:t>1.</w:t>
      </w:r>
      <w:r w:rsidR="00A45176">
        <w:t xml:space="preserve"> </w:t>
      </w:r>
      <w:r w:rsidR="007B60D8">
        <w:t>x= 9 TM§K</w:t>
      </w:r>
      <w:r w:rsidR="006C277E">
        <w:t xml:space="preserve">         </w:t>
      </w:r>
      <w:r w:rsidR="00A45176">
        <w:t xml:space="preserve">                             </w:t>
      </w:r>
      <w:r w:rsidR="00C975EE">
        <w:t xml:space="preserve">                         </w:t>
      </w:r>
      <w:r w:rsidR="007B60D8">
        <w:t xml:space="preserve">     </w:t>
      </w:r>
      <w:r w:rsidR="00C975EE">
        <w:t xml:space="preserve"> </w:t>
      </w:r>
      <w:r w:rsidR="00A45176">
        <w:t xml:space="preserve"> </w:t>
      </w:r>
      <w:r w:rsidR="006C277E">
        <w:t>0,25 ®</w:t>
      </w:r>
    </w:p>
    <w:p w:rsidR="00615D73" w:rsidRDefault="00D84ED9" w:rsidP="00615D73">
      <w:r w:rsidRPr="00D84ED9">
        <w:rPr>
          <w:rFonts w:ascii="Times New Roman" w:hAnsi="Times New Roman"/>
        </w:rPr>
        <w:t xml:space="preserve">Tính đúng A= </w:t>
      </w:r>
      <w:r w:rsidRPr="00D84ED9">
        <w:rPr>
          <w:rFonts w:ascii="Times New Roman" w:hAnsi="Times New Roman"/>
          <w:position w:val="-24"/>
        </w:rPr>
        <w:object w:dxaOrig="240" w:dyaOrig="620">
          <v:shape id="_x0000_i1030" type="#_x0000_t75" style="width:16.5pt;height:30.75pt" o:ole="">
            <v:imagedata r:id="rId16" o:title=""/>
          </v:shape>
          <o:OLEObject Type="Embed" ProgID="Equation.DSMT4" ShapeID="_x0000_i1030" DrawAspect="Content" ObjectID="_1588750103" r:id="rId17"/>
        </w:object>
      </w:r>
      <w:r w:rsidRPr="00D84ED9">
        <w:rPr>
          <w:rFonts w:ascii="Times New Roman" w:hAnsi="Times New Roman"/>
        </w:rPr>
        <w:t xml:space="preserve">                                                 </w:t>
      </w:r>
      <w:r w:rsidR="00A42AE1">
        <w:rPr>
          <w:rFonts w:ascii="Times New Roman" w:hAnsi="Times New Roman"/>
        </w:rPr>
        <w:t xml:space="preserve">                                  </w:t>
      </w:r>
      <w:r w:rsidRPr="00D84ED9">
        <w:rPr>
          <w:rFonts w:ascii="Times New Roman" w:hAnsi="Times New Roman"/>
        </w:rPr>
        <w:t xml:space="preserve"> </w:t>
      </w:r>
      <w:r>
        <w:t>0,25 ®</w:t>
      </w:r>
    </w:p>
    <w:p w:rsidR="006C277E" w:rsidRDefault="00A42AE1" w:rsidP="00615D73">
      <w:r>
        <w:t xml:space="preserve"> </w:t>
      </w:r>
      <w:r w:rsidR="00D84ED9">
        <w:t>2.</w:t>
      </w:r>
      <w:r w:rsidR="00A45176">
        <w:t xml:space="preserve">  </w:t>
      </w:r>
      <w:r w:rsidR="006C277E">
        <w:t xml:space="preserve">Rót gän ®óng kÕt qu¶ </w:t>
      </w:r>
      <w:r w:rsidR="0058496C" w:rsidRPr="00D84ED9">
        <w:rPr>
          <w:position w:val="-28"/>
        </w:rPr>
        <w:object w:dxaOrig="1140" w:dyaOrig="720">
          <v:shape id="_x0000_i1031" type="#_x0000_t75" style="width:75.75pt;height:45.75pt" o:ole="">
            <v:imagedata r:id="rId18" o:title=""/>
          </v:shape>
          <o:OLEObject Type="Embed" ProgID="Equation.DSMT4" ShapeID="_x0000_i1031" DrawAspect="Content" ObjectID="_1588750104" r:id="rId19"/>
        </w:object>
      </w:r>
      <w:r w:rsidR="00D84ED9">
        <w:t xml:space="preserve">                    </w:t>
      </w:r>
      <w:r w:rsidR="00EC20CD">
        <w:t xml:space="preserve">              </w:t>
      </w:r>
      <w:r>
        <w:t xml:space="preserve">        </w:t>
      </w:r>
      <w:r w:rsidR="00615D73">
        <w:t xml:space="preserve">     </w:t>
      </w:r>
      <w:r>
        <w:t xml:space="preserve"> </w:t>
      </w:r>
      <w:r w:rsidR="00EC20CD">
        <w:t xml:space="preserve"> </w:t>
      </w:r>
      <w:r w:rsidR="00D84ED9">
        <w:t>1</w:t>
      </w:r>
      <w:r w:rsidR="006C277E">
        <w:t>®</w:t>
      </w:r>
    </w:p>
    <w:p w:rsidR="006C277E" w:rsidRDefault="00A45176" w:rsidP="00D84ED9">
      <w:pPr>
        <w:numPr>
          <w:ilvl w:val="0"/>
          <w:numId w:val="10"/>
        </w:numPr>
        <w:jc w:val="both"/>
      </w:pPr>
      <w:r>
        <w:t xml:space="preserve"> </w:t>
      </w:r>
      <w:r w:rsidR="00D84ED9" w:rsidRPr="00D84ED9">
        <w:rPr>
          <w:rFonts w:ascii="Times New Roman" w:hAnsi="Times New Roman"/>
        </w:rPr>
        <w:t xml:space="preserve">Tính đúng </w:t>
      </w:r>
      <w:r w:rsidR="00125580" w:rsidRPr="0058496C">
        <w:rPr>
          <w:position w:val="-28"/>
        </w:rPr>
        <w:object w:dxaOrig="1100" w:dyaOrig="720">
          <v:shape id="_x0000_i1032" type="#_x0000_t75" style="width:76.5pt;height:45.75pt" o:ole="">
            <v:imagedata r:id="rId20" o:title=""/>
          </v:shape>
          <o:OLEObject Type="Embed" ProgID="Equation.DSMT4" ShapeID="_x0000_i1032" DrawAspect="Content" ObjectID="_1588750105" r:id="rId21"/>
        </w:object>
      </w:r>
      <w:r>
        <w:t xml:space="preserve">                                                 </w:t>
      </w:r>
      <w:r w:rsidR="006C277E">
        <w:t xml:space="preserve"> </w:t>
      </w:r>
      <w:r w:rsidR="007440AC">
        <w:t xml:space="preserve">    </w:t>
      </w:r>
      <w:r w:rsidR="0028428B">
        <w:t xml:space="preserve"> </w:t>
      </w:r>
      <w:r w:rsidR="00C975EE">
        <w:t xml:space="preserve">  </w:t>
      </w:r>
      <w:r w:rsidR="006C277E">
        <w:t>0,25 ®</w:t>
      </w:r>
    </w:p>
    <w:p w:rsidR="005960DC" w:rsidRDefault="00D84ED9" w:rsidP="00A45176">
      <w:pPr>
        <w:ind w:left="360" w:firstLine="720"/>
        <w:jc w:val="both"/>
      </w:pPr>
      <w:r w:rsidRPr="003F5E96">
        <w:rPr>
          <w:rFonts w:ascii="Times New Roman" w:hAnsi="Times New Roman"/>
        </w:rPr>
        <w:t>L</w:t>
      </w:r>
      <w:r w:rsidR="0058496C" w:rsidRPr="003F5E96">
        <w:rPr>
          <w:rFonts w:ascii="Times New Roman" w:hAnsi="Times New Roman"/>
        </w:rPr>
        <w:t>ập</w:t>
      </w:r>
      <w:r w:rsidRPr="003F5E96">
        <w:rPr>
          <w:rFonts w:ascii="Times New Roman" w:hAnsi="Times New Roman"/>
        </w:rPr>
        <w:t xml:space="preserve"> luận =&gt; </w:t>
      </w:r>
      <w:r w:rsidR="0058496C" w:rsidRPr="003F5E96">
        <w:rPr>
          <w:rFonts w:ascii="Times New Roman" w:hAnsi="Times New Roman"/>
        </w:rPr>
        <w:t>P &gt; - 2</w:t>
      </w:r>
      <w:r w:rsidR="0058496C">
        <w:rPr>
          <w:rFonts w:ascii="Arial" w:hAnsi="Arial" w:cs="Arial"/>
        </w:rPr>
        <w:t xml:space="preserve">                                                  </w:t>
      </w:r>
      <w:r w:rsidR="00EC20CD">
        <w:rPr>
          <w:rFonts w:ascii="Arial" w:hAnsi="Arial" w:cs="Arial"/>
        </w:rPr>
        <w:t xml:space="preserve">         </w:t>
      </w:r>
      <w:r w:rsidR="005960DC">
        <w:t>0,25 ®</w:t>
      </w:r>
    </w:p>
    <w:p w:rsidR="005960DC" w:rsidRDefault="00A45176" w:rsidP="005960DC">
      <w:pPr>
        <w:jc w:val="both"/>
      </w:pPr>
      <w:r>
        <w:t xml:space="preserve">          </w:t>
      </w:r>
    </w:p>
    <w:p w:rsidR="005960DC" w:rsidRPr="00615D73" w:rsidRDefault="000E3D36" w:rsidP="00615D73">
      <w:pPr>
        <w:jc w:val="both"/>
        <w:rPr>
          <w:b/>
        </w:rPr>
      </w:pPr>
      <w:r>
        <w:rPr>
          <w:b/>
        </w:rPr>
        <w:t>Bµi II</w:t>
      </w:r>
      <w:r w:rsidR="006C277E" w:rsidRPr="003F5E96">
        <w:rPr>
          <w:b/>
        </w:rPr>
        <w:t xml:space="preserve"> </w:t>
      </w:r>
      <w:r w:rsidR="00615D73">
        <w:rPr>
          <w:b/>
        </w:rPr>
        <w:t xml:space="preserve">: </w:t>
      </w:r>
      <w:r w:rsidR="00A45176">
        <w:t xml:space="preserve">- </w:t>
      </w:r>
      <w:r w:rsidR="006C277E">
        <w:t>Chän Èn vµ ®iÒu kiÖn cña Èn ®óng</w:t>
      </w:r>
      <w:r w:rsidR="004B4339">
        <w:t xml:space="preserve">   </w:t>
      </w:r>
      <w:r w:rsidR="005960DC">
        <w:t xml:space="preserve">  </w:t>
      </w:r>
      <w:r w:rsidR="00A45176">
        <w:t xml:space="preserve">                  </w:t>
      </w:r>
      <w:r w:rsidR="00C975EE">
        <w:t xml:space="preserve">               </w:t>
      </w:r>
      <w:r w:rsidR="00A45176">
        <w:t>0</w:t>
      </w:r>
      <w:r w:rsidR="005960DC">
        <w:t>,25 ®</w:t>
      </w:r>
    </w:p>
    <w:p w:rsidR="005960DC" w:rsidRDefault="00A45176" w:rsidP="00A45176">
      <w:pPr>
        <w:ind w:left="720"/>
        <w:jc w:val="both"/>
      </w:pPr>
      <w:r>
        <w:t xml:space="preserve">- </w:t>
      </w:r>
      <w:r w:rsidR="006C277E">
        <w:t>BiÓu diÔn c¸c ®¹i l­îng vµ lËp ph­¬ng tr×nh ®óng</w:t>
      </w:r>
      <w:r>
        <w:t xml:space="preserve">  </w:t>
      </w:r>
      <w:r w:rsidR="00C975EE">
        <w:t xml:space="preserve">               </w:t>
      </w:r>
      <w:r>
        <w:t>1</w:t>
      </w:r>
      <w:r w:rsidR="003F5E96">
        <w:t>,0</w:t>
      </w:r>
      <w:r w:rsidR="005960DC">
        <w:t xml:space="preserve"> ®</w:t>
      </w:r>
    </w:p>
    <w:p w:rsidR="005960DC" w:rsidRDefault="00A45176" w:rsidP="00A45176">
      <w:pPr>
        <w:ind w:left="720"/>
        <w:jc w:val="both"/>
      </w:pPr>
      <w:r>
        <w:t xml:space="preserve">- </w:t>
      </w:r>
      <w:r w:rsidR="006C277E">
        <w:t>Gi¶i ph­¬ng tr×nh</w:t>
      </w:r>
      <w:r>
        <w:t xml:space="preserve">                                               </w:t>
      </w:r>
      <w:r w:rsidR="00C975EE">
        <w:t xml:space="preserve">                   </w:t>
      </w:r>
      <w:r>
        <w:t>0,</w:t>
      </w:r>
      <w:r w:rsidR="005960DC">
        <w:t>5 ®</w:t>
      </w:r>
    </w:p>
    <w:p w:rsidR="005960DC" w:rsidRDefault="00A45176" w:rsidP="00A45176">
      <w:pPr>
        <w:ind w:left="720"/>
        <w:jc w:val="both"/>
      </w:pPr>
      <w:r>
        <w:t xml:space="preserve">- </w:t>
      </w:r>
      <w:r w:rsidR="006C277E">
        <w:t>Tr¶ lêi</w:t>
      </w:r>
      <w:r>
        <w:t xml:space="preserve">                                                               </w:t>
      </w:r>
      <w:r w:rsidR="00C975EE">
        <w:t xml:space="preserve">                   </w:t>
      </w:r>
      <w:r w:rsidR="00A42AE1">
        <w:t xml:space="preserve"> </w:t>
      </w:r>
      <w:r>
        <w:t>0,</w:t>
      </w:r>
      <w:r w:rsidR="003F5E96">
        <w:t>2</w:t>
      </w:r>
      <w:r w:rsidR="005960DC">
        <w:t>5 ®</w:t>
      </w:r>
    </w:p>
    <w:p w:rsidR="006C277E" w:rsidRPr="003F5E96" w:rsidRDefault="000E3D36" w:rsidP="006C277E">
      <w:pPr>
        <w:jc w:val="both"/>
        <w:rPr>
          <w:rFonts w:ascii="Times New Roman" w:hAnsi="Times New Roman"/>
        </w:rPr>
      </w:pPr>
      <w:r>
        <w:rPr>
          <w:b/>
        </w:rPr>
        <w:t>Bµi III</w:t>
      </w:r>
      <w:r w:rsidR="004B4339" w:rsidRPr="003F5E96">
        <w:rPr>
          <w:b/>
        </w:rPr>
        <w:t xml:space="preserve">: </w:t>
      </w:r>
      <w:r w:rsidR="003F5E96" w:rsidRPr="003F5E96">
        <w:rPr>
          <w:b/>
        </w:rPr>
        <w:t>1</w:t>
      </w:r>
      <w:r w:rsidR="003F5E96" w:rsidRPr="003F5E96">
        <w:t xml:space="preserve">. </w:t>
      </w:r>
      <w:r w:rsidR="003F5E96" w:rsidRPr="003F5E96">
        <w:rPr>
          <w:rFonts w:ascii="Times New Roman" w:hAnsi="Times New Roman"/>
        </w:rPr>
        <w:t xml:space="preserve">ĐK:  </w:t>
      </w:r>
      <w:r w:rsidR="003F5E96" w:rsidRPr="003F5E96">
        <w:rPr>
          <w:rFonts w:ascii="Times New Roman" w:hAnsi="Times New Roman"/>
          <w:position w:val="-10"/>
        </w:rPr>
        <w:object w:dxaOrig="1219" w:dyaOrig="320">
          <v:shape id="_x0000_i1033" type="#_x0000_t75" style="width:70.5pt;height:21.75pt" o:ole="">
            <v:imagedata r:id="rId22" o:title=""/>
          </v:shape>
          <o:OLEObject Type="Embed" ProgID="Equation.DSMT4" ShapeID="_x0000_i1033" DrawAspect="Content" ObjectID="_1588750106" r:id="rId23"/>
        </w:object>
      </w:r>
      <w:r w:rsidR="007A7C2A">
        <w:rPr>
          <w:rFonts w:ascii="Times New Roman" w:hAnsi="Times New Roman"/>
        </w:rPr>
        <w:t xml:space="preserve">                                                   </w:t>
      </w:r>
      <w:r w:rsidR="00EC20CD">
        <w:rPr>
          <w:rFonts w:ascii="Times New Roman" w:hAnsi="Times New Roman"/>
        </w:rPr>
        <w:t xml:space="preserve">          </w:t>
      </w:r>
      <w:r w:rsidR="007A7C2A">
        <w:t>0, 25 ®</w:t>
      </w:r>
    </w:p>
    <w:p w:rsidR="003F5E96" w:rsidRPr="00615D73" w:rsidRDefault="003F5E96" w:rsidP="006C277E">
      <w:pPr>
        <w:jc w:val="both"/>
      </w:pPr>
      <w:r w:rsidRPr="003F5E96">
        <w:rPr>
          <w:rFonts w:ascii="Times New Roman" w:hAnsi="Times New Roman"/>
        </w:rPr>
        <w:t>Tìm đúng (x;y) = (</w:t>
      </w:r>
      <w:r>
        <w:rPr>
          <w:rFonts w:ascii="Times New Roman" w:hAnsi="Times New Roman"/>
        </w:rPr>
        <w:t xml:space="preserve">-2; </w:t>
      </w:r>
      <w:r w:rsidR="007A7C2A">
        <w:rPr>
          <w:rFonts w:ascii="Times New Roman" w:hAnsi="Times New Roman"/>
        </w:rPr>
        <w:t>5</w:t>
      </w:r>
      <w:r>
        <w:rPr>
          <w:rFonts w:ascii="Times New Roman" w:hAnsi="Times New Roman"/>
        </w:rPr>
        <w:t>)</w:t>
      </w:r>
      <w:r w:rsidR="007A7C2A">
        <w:rPr>
          <w:rFonts w:ascii="Times New Roman" w:hAnsi="Times New Roman"/>
        </w:rPr>
        <w:t xml:space="preserve">                                            </w:t>
      </w:r>
      <w:r w:rsidR="00C975EE">
        <w:rPr>
          <w:rFonts w:ascii="Times New Roman" w:hAnsi="Times New Roman"/>
        </w:rPr>
        <w:t xml:space="preserve">                       </w:t>
      </w:r>
      <w:r w:rsidR="007A7C2A">
        <w:rPr>
          <w:rFonts w:ascii="Times New Roman" w:hAnsi="Times New Roman"/>
        </w:rPr>
        <w:t xml:space="preserve"> </w:t>
      </w:r>
      <w:r w:rsidR="007A7C2A">
        <w:t>0, 5 ®</w:t>
      </w:r>
    </w:p>
    <w:p w:rsidR="007A7C2A" w:rsidRPr="00A42AE1" w:rsidRDefault="007A7C2A" w:rsidP="006C277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</w:t>
      </w:r>
      <w:r w:rsidR="004B4339" w:rsidRPr="003F5E96">
        <w:t xml:space="preserve"> a</w:t>
      </w:r>
      <w:r w:rsidR="004B4339" w:rsidRPr="007A7C2A">
        <w:rPr>
          <w:rFonts w:ascii="Times New Roman" w:hAnsi="Times New Roman"/>
        </w:rPr>
        <w:t xml:space="preserve">) </w:t>
      </w:r>
      <w:r w:rsidRPr="007A7C2A">
        <w:rPr>
          <w:rFonts w:ascii="Times New Roman" w:hAnsi="Times New Roman"/>
        </w:rPr>
        <w:t>Viết được (d): y = mx – 2</w:t>
      </w:r>
      <w:r>
        <w:rPr>
          <w:rFonts w:ascii="Arial" w:hAnsi="Arial" w:cs="Arial"/>
        </w:rPr>
        <w:t xml:space="preserve">                                                       </w:t>
      </w:r>
      <w:r w:rsidR="00A42AE1">
        <w:rPr>
          <w:rFonts w:ascii="Arial" w:hAnsi="Arial" w:cs="Arial"/>
        </w:rPr>
        <w:t xml:space="preserve"> </w:t>
      </w:r>
      <w:r>
        <w:t>0,25 ®</w:t>
      </w:r>
    </w:p>
    <w:p w:rsidR="00615D73" w:rsidRDefault="004B4339" w:rsidP="006C277E">
      <w:pPr>
        <w:jc w:val="both"/>
      </w:pPr>
      <w:r w:rsidRPr="003F5E96">
        <w:t>C/m ®­îc (</w:t>
      </w:r>
      <w:r>
        <w:t xml:space="preserve"> d ) vµ ( P ) lu«n c¾t nhau t¹i 2 ®iÓm ph©n biÖt                 </w:t>
      </w:r>
      <w:r w:rsidR="00A11695">
        <w:t xml:space="preserve"> </w:t>
      </w:r>
      <w:r w:rsidR="007A7C2A">
        <w:t xml:space="preserve">0, </w:t>
      </w:r>
      <w:r>
        <w:t>5 ®</w:t>
      </w:r>
    </w:p>
    <w:p w:rsidR="00C31902" w:rsidRPr="00CF288D" w:rsidRDefault="00920A79" w:rsidP="006C277E">
      <w:pPr>
        <w:jc w:val="both"/>
      </w:pPr>
      <w:r>
        <w:t xml:space="preserve"> b ) Lý luËn ®­îc</w:t>
      </w:r>
      <w:r w:rsidR="007A7C2A">
        <w:t xml:space="preserve"> S = </w:t>
      </w:r>
      <w:r>
        <w:t xml:space="preserve"> </w:t>
      </w:r>
      <w:r w:rsidR="00A42AE1">
        <w:t>2</w:t>
      </w:r>
      <w:r w:rsidR="00A42AE1" w:rsidRPr="00A42AE1">
        <w:rPr>
          <w:position w:val="-8"/>
        </w:rPr>
        <w:object w:dxaOrig="859" w:dyaOrig="400">
          <v:shape id="_x0000_i1034" type="#_x0000_t75" style="width:42.75pt;height:20.25pt" o:ole="">
            <v:imagedata r:id="rId24" o:title=""/>
          </v:shape>
          <o:OLEObject Type="Embed" ProgID="Equation.DSMT4" ShapeID="_x0000_i1034" DrawAspect="Content" ObjectID="_1588750107" r:id="rId25"/>
        </w:object>
      </w:r>
      <w:r w:rsidR="00A42AE1">
        <w:t xml:space="preserve">                          </w:t>
      </w:r>
      <w:r w:rsidR="00A11695">
        <w:t xml:space="preserve">                              </w:t>
      </w:r>
      <w:r w:rsidR="00A42AE1">
        <w:t xml:space="preserve"> </w:t>
      </w:r>
      <w:r w:rsidR="007A7C2A">
        <w:t xml:space="preserve">0, </w:t>
      </w:r>
      <w:r w:rsidR="00615D73">
        <w:t xml:space="preserve">5 </w:t>
      </w:r>
    </w:p>
    <w:p w:rsidR="007B60D8" w:rsidRDefault="000E3D36" w:rsidP="00615D73">
      <w:pPr>
        <w:jc w:val="both"/>
      </w:pPr>
      <w:r>
        <w:rPr>
          <w:b/>
        </w:rPr>
        <w:t>Bµi IV</w:t>
      </w:r>
      <w:r w:rsidR="00615D73">
        <w:rPr>
          <w:b/>
        </w:rPr>
        <w:t xml:space="preserve">: </w:t>
      </w:r>
      <w:r w:rsidR="006C277E">
        <w:t xml:space="preserve"> VÏ h×nh ®óng, chÝnh x¸c</w:t>
      </w:r>
      <w:r w:rsidR="00A45176">
        <w:t xml:space="preserve">  </w:t>
      </w:r>
      <w:r w:rsidR="00C31902">
        <w:t>0,25 ®</w:t>
      </w:r>
      <w:r w:rsidR="00195D77">
        <w:rPr>
          <w:noProof/>
        </w:rPr>
        <w:drawing>
          <wp:inline distT="0" distB="0" distL="0" distR="0">
            <wp:extent cx="2828925" cy="2933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0DC" w:rsidRDefault="007B60D8" w:rsidP="00D1196B">
      <w:pPr>
        <w:jc w:val="both"/>
      </w:pPr>
      <w:r>
        <w:t xml:space="preserve">      </w:t>
      </w:r>
      <w:r w:rsidR="00A11695">
        <w:t xml:space="preserve">    </w:t>
      </w:r>
      <w:r w:rsidR="00983D2B">
        <w:t>1.</w:t>
      </w:r>
      <w:r w:rsidR="00A45176">
        <w:t xml:space="preserve"> </w:t>
      </w:r>
      <w:r w:rsidR="00212B48">
        <w:t xml:space="preserve">Chøng minh tø gi¸c </w:t>
      </w:r>
      <w:r w:rsidR="00615D73">
        <w:rPr>
          <w:rFonts w:ascii="Times New Roman" w:hAnsi="Times New Roman"/>
        </w:rPr>
        <w:t>AE</w:t>
      </w:r>
      <w:r w:rsidR="00212B48" w:rsidRPr="00212B48">
        <w:rPr>
          <w:rFonts w:ascii="Times New Roman" w:hAnsi="Times New Roman"/>
        </w:rPr>
        <w:t>H</w:t>
      </w:r>
      <w:r w:rsidR="00615D73">
        <w:rPr>
          <w:rFonts w:ascii="Times New Roman" w:hAnsi="Times New Roman"/>
        </w:rPr>
        <w:t>F</w:t>
      </w:r>
      <w:r w:rsidR="004B57D9">
        <w:t xml:space="preserve"> néi tiÕp ®­îc</w:t>
      </w:r>
      <w:r w:rsidR="00A45176">
        <w:t xml:space="preserve">       </w:t>
      </w:r>
      <w:r w:rsidR="00A11695">
        <w:t xml:space="preserve">                  </w:t>
      </w:r>
      <w:r w:rsidR="00A42AE1">
        <w:t xml:space="preserve"> 0,75</w:t>
      </w:r>
      <w:r w:rsidR="005960DC">
        <w:t xml:space="preserve"> ®</w:t>
      </w:r>
    </w:p>
    <w:p w:rsidR="005960DC" w:rsidRDefault="00983D2B" w:rsidP="00212B48">
      <w:pPr>
        <w:ind w:left="720"/>
      </w:pPr>
      <w:r>
        <w:t>2.</w:t>
      </w:r>
      <w:r w:rsidR="004B57D9">
        <w:t xml:space="preserve">Chøng minh </w:t>
      </w:r>
      <w:r w:rsidR="00212B48">
        <w:rPr>
          <w:rFonts w:ascii="Times New Roman" w:hAnsi="Times New Roman"/>
        </w:rPr>
        <w:t xml:space="preserve">đúng </w:t>
      </w:r>
      <w:r w:rsidR="00CF288D">
        <w:rPr>
          <w:rFonts w:ascii="Times New Roman" w:hAnsi="Times New Roman"/>
        </w:rPr>
        <w:t xml:space="preserve"> </w:t>
      </w:r>
      <w:r w:rsidR="00CF288D" w:rsidRPr="00313638">
        <w:rPr>
          <w:rFonts w:ascii="Times New Roman" w:hAnsi="Times New Roman"/>
        </w:rPr>
        <w:t>AE.AB = AF.AC</w:t>
      </w:r>
      <w:r w:rsidR="00A45176">
        <w:rPr>
          <w:rFonts w:ascii="Times New Roman" w:hAnsi="Times New Roman"/>
        </w:rPr>
        <w:t xml:space="preserve"> </w:t>
      </w:r>
      <w:r w:rsidR="00CF288D">
        <w:rPr>
          <w:rFonts w:ascii="Times New Roman" w:hAnsi="Times New Roman"/>
        </w:rPr>
        <w:t xml:space="preserve">      </w:t>
      </w:r>
      <w:r w:rsidR="00A45176">
        <w:rPr>
          <w:rFonts w:ascii="Times New Roman" w:hAnsi="Times New Roman"/>
        </w:rPr>
        <w:t xml:space="preserve">             </w:t>
      </w:r>
      <w:r w:rsidR="00A45176">
        <w:t xml:space="preserve">  </w:t>
      </w:r>
      <w:r w:rsidR="00C975EE">
        <w:t xml:space="preserve">                </w:t>
      </w:r>
      <w:r w:rsidR="00212B48">
        <w:t>1</w:t>
      </w:r>
      <w:r w:rsidR="00212B48" w:rsidRPr="00212B48">
        <w:rPr>
          <w:rFonts w:ascii="Times New Roman" w:hAnsi="Times New Roman"/>
        </w:rPr>
        <w:t>đ</w:t>
      </w:r>
      <w:r w:rsidR="00A45176" w:rsidRPr="00212B48">
        <w:rPr>
          <w:rFonts w:ascii="Times New Roman" w:hAnsi="Times New Roman"/>
        </w:rPr>
        <w:t xml:space="preserve">  </w:t>
      </w:r>
      <w:r w:rsidR="00A45176">
        <w:t xml:space="preserve">    </w:t>
      </w:r>
      <w:r w:rsidR="00212B48">
        <w:t xml:space="preserve">      </w:t>
      </w:r>
    </w:p>
    <w:p w:rsidR="00615D73" w:rsidRDefault="00983D2B" w:rsidP="003F1953">
      <w:r>
        <w:rPr>
          <w:rFonts w:ascii="Times New Roman" w:hAnsi="Times New Roman"/>
        </w:rPr>
        <w:t>3.</w:t>
      </w:r>
      <w:r w:rsidR="004B57D9">
        <w:t>Chøng m</w:t>
      </w:r>
      <w:r w:rsidR="00212B48">
        <w:t xml:space="preserve">inh </w:t>
      </w:r>
      <w:r w:rsidR="00615D73">
        <w:rPr>
          <w:rFonts w:ascii="Times New Roman" w:hAnsi="Times New Roman"/>
        </w:rPr>
        <w:t>đúng</w:t>
      </w:r>
      <w:r w:rsidR="004E0543">
        <w:rPr>
          <w:rFonts w:ascii="Times New Roman" w:hAnsi="Times New Roman"/>
        </w:rPr>
        <w:t xml:space="preserve"> </w:t>
      </w:r>
      <m:oMath>
        <m:acc>
          <m:accPr>
            <m:ctrlPr>
              <w:rPr>
                <w:rFonts w:ascii="Cambria Math" w:eastAsiaTheme="minorHAnsi" w:hAnsi="Cambria Math" w:cstheme="minorBidi"/>
                <w:i/>
                <w:szCs w:val="22"/>
              </w:rPr>
            </m:ctrlPr>
          </m:accPr>
          <m:e>
            <m:r>
              <w:rPr>
                <w:rFonts w:ascii="Cambria Math" w:hAnsi="Cambria Math"/>
              </w:rPr>
              <m:t>AFE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eastAsiaTheme="minorHAnsi" w:hAnsi="Cambria Math" w:cstheme="minorBidi"/>
                <w:i/>
                <w:szCs w:val="22"/>
              </w:rPr>
            </m:ctrlPr>
          </m:accPr>
          <m:e>
            <m:r>
              <w:rPr>
                <w:rFonts w:ascii="Cambria Math" w:hAnsi="Cambria Math"/>
              </w:rPr>
              <m:t>ABC</m:t>
            </m:r>
          </m:e>
        </m:acc>
      </m:oMath>
      <w:r w:rsidR="003F1953">
        <w:t xml:space="preserve">                                                     </w:t>
      </w:r>
      <w:r w:rsidR="00C975EE">
        <w:t xml:space="preserve">  </w:t>
      </w:r>
      <w:r w:rsidR="003F1953">
        <w:t xml:space="preserve"> </w:t>
      </w:r>
      <w:r w:rsidR="00C975EE">
        <w:t xml:space="preserve"> </w:t>
      </w:r>
      <w:r w:rsidR="00A45176">
        <w:t>0,</w:t>
      </w:r>
      <w:r w:rsidR="005960DC">
        <w:t>5 ®</w:t>
      </w:r>
    </w:p>
    <w:p w:rsidR="005960DC" w:rsidRDefault="00615D73" w:rsidP="00615D73">
      <w:pPr>
        <w:ind w:left="720"/>
        <w:jc w:val="both"/>
      </w:pPr>
      <w:r>
        <w:t>LËp luËn =&gt;</w:t>
      </w:r>
      <w:r w:rsidR="00176C78">
        <w:rPr>
          <w:rFonts w:ascii="Times New Roman" w:hAnsi="Times New Roman"/>
        </w:rPr>
        <w:t xml:space="preserve">AK </w:t>
      </w:r>
      <m:oMath>
        <m:r>
          <w:rPr>
            <w:rFonts w:ascii="Cambria Math" w:hAnsi="Cambria Math"/>
          </w:rPr>
          <m:t>⊥</m:t>
        </m:r>
      </m:oMath>
      <w:r w:rsidR="00212B48" w:rsidRPr="00212B48">
        <w:rPr>
          <w:rFonts w:ascii="Times New Roman" w:hAnsi="Times New Roman"/>
        </w:rPr>
        <w:t xml:space="preserve"> EF</w:t>
      </w:r>
      <w:r w:rsidR="00212B48">
        <w:t xml:space="preserve"> </w:t>
      </w:r>
      <w:r w:rsidR="009A25B5">
        <w:t xml:space="preserve">          </w:t>
      </w:r>
      <w:r w:rsidR="00A45176">
        <w:t xml:space="preserve">     </w:t>
      </w:r>
      <w:r w:rsidR="007440AC">
        <w:t xml:space="preserve">        </w:t>
      </w:r>
      <w:r w:rsidR="00212B48">
        <w:t xml:space="preserve">    </w:t>
      </w:r>
      <w:r w:rsidR="00C975EE">
        <w:t xml:space="preserve">                  </w:t>
      </w:r>
      <w:r w:rsidR="003F1953">
        <w:t xml:space="preserve">                   </w:t>
      </w:r>
      <w:r w:rsidR="00212B48">
        <w:t>0,</w:t>
      </w:r>
      <w:r w:rsidR="005960DC">
        <w:t>5 ®</w:t>
      </w:r>
    </w:p>
    <w:p w:rsidR="00275E60" w:rsidRDefault="00983D2B" w:rsidP="00275E60">
      <w:pPr>
        <w:ind w:left="720"/>
        <w:jc w:val="both"/>
      </w:pPr>
      <w:r>
        <w:t>4.</w:t>
      </w:r>
      <w:r w:rsidR="00615D73">
        <w:t xml:space="preserve">C/m </w:t>
      </w:r>
      <w:r w:rsidR="00615D73">
        <w:rPr>
          <w:rFonts w:ascii="Times New Roman" w:hAnsi="Times New Roman"/>
        </w:rPr>
        <w:t xml:space="preserve">được </w:t>
      </w:r>
      <w:r w:rsidR="00275E60" w:rsidRPr="00275E60">
        <w:rPr>
          <w:rFonts w:ascii="Times New Roman" w:hAnsi="Times New Roman"/>
        </w:rPr>
        <w:t>AF.AC = AK.AO = 2R</w:t>
      </w:r>
      <w:r w:rsidR="00275E60" w:rsidRPr="00275E60">
        <w:rPr>
          <w:rFonts w:ascii="Times New Roman" w:hAnsi="Times New Roman"/>
          <w:vertAlign w:val="superscript"/>
        </w:rPr>
        <w:t>2</w:t>
      </w:r>
      <w:r w:rsidR="00275E60">
        <w:rPr>
          <w:rFonts w:ascii="Times New Roman" w:hAnsi="Times New Roman"/>
        </w:rPr>
        <w:t xml:space="preserve">                                  </w:t>
      </w:r>
      <w:r w:rsidR="00C975EE">
        <w:rPr>
          <w:rFonts w:ascii="Times New Roman" w:hAnsi="Times New Roman"/>
        </w:rPr>
        <w:t xml:space="preserve">  </w:t>
      </w:r>
      <w:r w:rsidR="00275E60">
        <w:rPr>
          <w:rFonts w:ascii="Times New Roman" w:hAnsi="Times New Roman"/>
        </w:rPr>
        <w:t xml:space="preserve"> </w:t>
      </w:r>
      <w:r w:rsidR="00275E60">
        <w:t>0,25 ®</w:t>
      </w:r>
    </w:p>
    <w:p w:rsidR="00275E60" w:rsidRDefault="00275E60" w:rsidP="00275E60">
      <w:pPr>
        <w:ind w:left="720"/>
        <w:jc w:val="both"/>
      </w:pPr>
      <w:r>
        <w:t xml:space="preserve">LËp luËn =&gt; E;O; F </w:t>
      </w:r>
      <w:r w:rsidRPr="00275E60">
        <w:rPr>
          <w:rFonts w:ascii="Times New Roman" w:hAnsi="Times New Roman"/>
        </w:rPr>
        <w:t>thẳng hàng</w:t>
      </w:r>
      <w:r>
        <w:rPr>
          <w:rFonts w:ascii="Arial" w:hAnsi="Arial" w:cs="Arial"/>
        </w:rPr>
        <w:t xml:space="preserve">                                             </w:t>
      </w:r>
      <w:r>
        <w:t>0,25 ®</w:t>
      </w:r>
    </w:p>
    <w:p w:rsidR="000E3D36" w:rsidRPr="00615D73" w:rsidRDefault="000E3D36" w:rsidP="00CF288D">
      <w:pPr>
        <w:jc w:val="both"/>
      </w:pPr>
      <w:r w:rsidRPr="000E3D36">
        <w:rPr>
          <w:b/>
        </w:rPr>
        <w:t>Bµi V</w:t>
      </w:r>
      <w:r w:rsidR="00615D73">
        <w:rPr>
          <w:b/>
        </w:rPr>
        <w:t>:</w:t>
      </w:r>
      <w:r w:rsidR="00994B50">
        <w:t xml:space="preserve">  T</w:t>
      </w:r>
      <w:r w:rsidR="00994B50" w:rsidRPr="00994B50">
        <w:rPr>
          <w:rFonts w:ascii="Times New Roman" w:hAnsi="Times New Roman"/>
        </w:rPr>
        <w:t>ính</w:t>
      </w:r>
      <w:r>
        <w:t xml:space="preserve"> </w:t>
      </w:r>
      <w:r w:rsidR="00994B50">
        <w:t xml:space="preserve">®­îc </w:t>
      </w:r>
      <w:r>
        <w:t xml:space="preserve">2M = </w:t>
      </w:r>
      <w:r w:rsidR="007B60D8" w:rsidRPr="000E3D36">
        <w:rPr>
          <w:position w:val="-18"/>
        </w:rPr>
        <w:object w:dxaOrig="3320" w:dyaOrig="540">
          <v:shape id="_x0000_i1035" type="#_x0000_t75" style="width:176.25pt;height:31.5pt" o:ole="">
            <v:imagedata r:id="rId27" o:title=""/>
          </v:shape>
          <o:OLEObject Type="Embed" ProgID="Equation.DSMT4" ShapeID="_x0000_i1035" DrawAspect="Content" ObjectID="_1588750108" r:id="rId28"/>
        </w:object>
      </w:r>
      <w:r w:rsidR="00A45176">
        <w:t xml:space="preserve">   </w:t>
      </w:r>
      <w:r w:rsidR="00C975EE">
        <w:t xml:space="preserve">              </w:t>
      </w:r>
      <w:r>
        <w:t>0,25 ®</w:t>
      </w:r>
    </w:p>
    <w:p w:rsidR="000E3D36" w:rsidRPr="00275E60" w:rsidRDefault="000E3D36" w:rsidP="000E3D36">
      <w:pPr>
        <w:ind w:left="1080"/>
        <w:jc w:val="both"/>
        <w:rPr>
          <w:rFonts w:ascii="Arial" w:hAnsi="Arial" w:cs="Arial"/>
        </w:rPr>
      </w:pPr>
    </w:p>
    <w:p w:rsidR="00A45176" w:rsidRDefault="00CF288D" w:rsidP="00D1196B">
      <w:r>
        <w:t xml:space="preserve">            </w:t>
      </w:r>
      <w:r w:rsidR="000E3D36">
        <w:t xml:space="preserve">LËp luËn ®­îc </w:t>
      </w:r>
      <w:r w:rsidR="00994B50">
        <w:rPr>
          <w:rFonts w:ascii="Times New Roman" w:hAnsi="Times New Roman"/>
        </w:rPr>
        <w:t>max</w:t>
      </w:r>
      <w:r w:rsidR="000E3D36" w:rsidRPr="00994B50">
        <w:rPr>
          <w:rFonts w:ascii="Times New Roman" w:hAnsi="Times New Roman"/>
        </w:rPr>
        <w:t>M</w:t>
      </w:r>
      <w:r w:rsidR="000E3D36">
        <w:t xml:space="preserve"> = 12 </w:t>
      </w:r>
      <w:r w:rsidR="000E3D36">
        <w:sym w:font="Wingdings" w:char="F0F3"/>
      </w:r>
      <w:r w:rsidR="000E3D36">
        <w:t xml:space="preserve"> x = 3</w:t>
      </w:r>
      <w:r w:rsidR="00A45176">
        <w:t xml:space="preserve">        </w:t>
      </w:r>
      <w:r w:rsidR="00C975EE">
        <w:t xml:space="preserve">                                 </w:t>
      </w:r>
      <w:r w:rsidR="00A45176">
        <w:t>0,25 ®</w:t>
      </w:r>
    </w:p>
    <w:p w:rsidR="005960DC" w:rsidRPr="005960DC" w:rsidRDefault="005960DC" w:rsidP="005960DC">
      <w:pPr>
        <w:ind w:left="360"/>
        <w:jc w:val="both"/>
      </w:pPr>
    </w:p>
    <w:p w:rsidR="006C277E" w:rsidRPr="006C277E" w:rsidRDefault="006C277E" w:rsidP="006C277E">
      <w:pPr>
        <w:ind w:left="720"/>
        <w:jc w:val="both"/>
      </w:pPr>
    </w:p>
    <w:p w:rsidR="00255097" w:rsidRPr="00246F70" w:rsidRDefault="00255097" w:rsidP="00246F70">
      <w:pPr>
        <w:jc w:val="both"/>
      </w:pPr>
    </w:p>
    <w:p w:rsidR="00EE3287" w:rsidRDefault="00EE3287" w:rsidP="00EE3287">
      <w:pPr>
        <w:jc w:val="both"/>
      </w:pPr>
    </w:p>
    <w:sectPr w:rsidR="00EE3287" w:rsidSect="00CF288D">
      <w:pgSz w:w="11907" w:h="16840" w:code="9"/>
      <w:pgMar w:top="567" w:right="1134" w:bottom="170" w:left="153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D33A5"/>
    <w:multiLevelType w:val="hybridMultilevel"/>
    <w:tmpl w:val="6084467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C084FE8"/>
    <w:multiLevelType w:val="hybridMultilevel"/>
    <w:tmpl w:val="1CD6BB6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DF0A17"/>
    <w:multiLevelType w:val="hybridMultilevel"/>
    <w:tmpl w:val="6CDCD440"/>
    <w:lvl w:ilvl="0" w:tplc="3CEA273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D42336E"/>
    <w:multiLevelType w:val="hybridMultilevel"/>
    <w:tmpl w:val="D5EAFDC8"/>
    <w:lvl w:ilvl="0" w:tplc="455E86CC">
      <w:start w:val="4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8C2C30"/>
    <w:multiLevelType w:val="hybridMultilevel"/>
    <w:tmpl w:val="2F16E210"/>
    <w:lvl w:ilvl="0" w:tplc="40763C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970A9F"/>
    <w:multiLevelType w:val="hybridMultilevel"/>
    <w:tmpl w:val="FE7221C4"/>
    <w:lvl w:ilvl="0" w:tplc="7CD683C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3591CEB"/>
    <w:multiLevelType w:val="hybridMultilevel"/>
    <w:tmpl w:val="EA2ACDB6"/>
    <w:lvl w:ilvl="0" w:tplc="3B882CFA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E783E8C"/>
    <w:multiLevelType w:val="hybridMultilevel"/>
    <w:tmpl w:val="E830080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EFE4FD9"/>
    <w:multiLevelType w:val="hybridMultilevel"/>
    <w:tmpl w:val="5442FFF2"/>
    <w:lvl w:ilvl="0" w:tplc="DA3CAD5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70094DB9"/>
    <w:multiLevelType w:val="hybridMultilevel"/>
    <w:tmpl w:val="D9D8CC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DA16323"/>
    <w:multiLevelType w:val="hybridMultilevel"/>
    <w:tmpl w:val="4A2C06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2"/>
  </w:num>
  <w:num w:numId="5">
    <w:abstractNumId w:val="5"/>
  </w:num>
  <w:num w:numId="6">
    <w:abstractNumId w:val="9"/>
  </w:num>
  <w:num w:numId="7">
    <w:abstractNumId w:val="6"/>
  </w:num>
  <w:num w:numId="8">
    <w:abstractNumId w:val="3"/>
  </w:num>
  <w:num w:numId="9">
    <w:abstractNumId w:val="8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7726"/>
    <w:rsid w:val="000237D4"/>
    <w:rsid w:val="0004443E"/>
    <w:rsid w:val="000505EB"/>
    <w:rsid w:val="00052957"/>
    <w:rsid w:val="000E3D36"/>
    <w:rsid w:val="00111074"/>
    <w:rsid w:val="00125580"/>
    <w:rsid w:val="00175687"/>
    <w:rsid w:val="00176C78"/>
    <w:rsid w:val="00195D77"/>
    <w:rsid w:val="001D13B9"/>
    <w:rsid w:val="00212B48"/>
    <w:rsid w:val="002341A0"/>
    <w:rsid w:val="00246F70"/>
    <w:rsid w:val="00255097"/>
    <w:rsid w:val="00275E60"/>
    <w:rsid w:val="0028428B"/>
    <w:rsid w:val="002C0D34"/>
    <w:rsid w:val="002E3C25"/>
    <w:rsid w:val="002E553D"/>
    <w:rsid w:val="00313638"/>
    <w:rsid w:val="00342989"/>
    <w:rsid w:val="0034394D"/>
    <w:rsid w:val="003661D6"/>
    <w:rsid w:val="00377235"/>
    <w:rsid w:val="00392B7C"/>
    <w:rsid w:val="003A0C9D"/>
    <w:rsid w:val="003F1953"/>
    <w:rsid w:val="003F55CB"/>
    <w:rsid w:val="003F5E96"/>
    <w:rsid w:val="003F7D16"/>
    <w:rsid w:val="0043019D"/>
    <w:rsid w:val="004563F4"/>
    <w:rsid w:val="00472DE2"/>
    <w:rsid w:val="004B4339"/>
    <w:rsid w:val="004B57D9"/>
    <w:rsid w:val="004E0543"/>
    <w:rsid w:val="00515176"/>
    <w:rsid w:val="005439C0"/>
    <w:rsid w:val="0054751A"/>
    <w:rsid w:val="0058496C"/>
    <w:rsid w:val="005960DC"/>
    <w:rsid w:val="005A4A13"/>
    <w:rsid w:val="005D0057"/>
    <w:rsid w:val="005F3C8A"/>
    <w:rsid w:val="00615D73"/>
    <w:rsid w:val="006C277E"/>
    <w:rsid w:val="007239FF"/>
    <w:rsid w:val="007440AC"/>
    <w:rsid w:val="0076646F"/>
    <w:rsid w:val="007A7C2A"/>
    <w:rsid w:val="007B60D8"/>
    <w:rsid w:val="007C4C4E"/>
    <w:rsid w:val="007F52DF"/>
    <w:rsid w:val="00844B79"/>
    <w:rsid w:val="008765E8"/>
    <w:rsid w:val="00886D2C"/>
    <w:rsid w:val="008D3D0D"/>
    <w:rsid w:val="00902EE7"/>
    <w:rsid w:val="00920A79"/>
    <w:rsid w:val="00977A71"/>
    <w:rsid w:val="00983D2B"/>
    <w:rsid w:val="00994B50"/>
    <w:rsid w:val="009A25B5"/>
    <w:rsid w:val="009B6AAF"/>
    <w:rsid w:val="009C4483"/>
    <w:rsid w:val="00A05F87"/>
    <w:rsid w:val="00A11695"/>
    <w:rsid w:val="00A16D33"/>
    <w:rsid w:val="00A32535"/>
    <w:rsid w:val="00A42AE1"/>
    <w:rsid w:val="00A45176"/>
    <w:rsid w:val="00A65BE9"/>
    <w:rsid w:val="00A93AF1"/>
    <w:rsid w:val="00AD0610"/>
    <w:rsid w:val="00B55ACB"/>
    <w:rsid w:val="00B60B40"/>
    <w:rsid w:val="00B930AF"/>
    <w:rsid w:val="00B97726"/>
    <w:rsid w:val="00C31902"/>
    <w:rsid w:val="00C34983"/>
    <w:rsid w:val="00C975EE"/>
    <w:rsid w:val="00CD190D"/>
    <w:rsid w:val="00CE518A"/>
    <w:rsid w:val="00CF288D"/>
    <w:rsid w:val="00CF5655"/>
    <w:rsid w:val="00CF7582"/>
    <w:rsid w:val="00D1196B"/>
    <w:rsid w:val="00D7473A"/>
    <w:rsid w:val="00D84ED9"/>
    <w:rsid w:val="00DD0662"/>
    <w:rsid w:val="00DD1430"/>
    <w:rsid w:val="00DD673B"/>
    <w:rsid w:val="00E15B9B"/>
    <w:rsid w:val="00E45395"/>
    <w:rsid w:val="00E910C5"/>
    <w:rsid w:val="00E95E41"/>
    <w:rsid w:val="00EC20CD"/>
    <w:rsid w:val="00ED27DE"/>
    <w:rsid w:val="00EE3287"/>
    <w:rsid w:val="00F65114"/>
    <w:rsid w:val="00F67159"/>
    <w:rsid w:val="00F672D9"/>
    <w:rsid w:val="00F9062A"/>
    <w:rsid w:val="00FA6696"/>
    <w:rsid w:val="00FC7392"/>
    <w:rsid w:val="00FF1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:contacts" w:name="Sn"/>
  <w:smartTagType w:namespaceuri="urn:schemas:contacts" w:name="middlename"/>
  <w:smartTagType w:namespaceuri="urn:schemas:contacts" w:name="Give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B6A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F55CB"/>
    <w:rPr>
      <w:color w:val="808080"/>
    </w:rPr>
  </w:style>
  <w:style w:type="paragraph" w:styleId="BalloonText">
    <w:name w:val="Balloon Text"/>
    <w:basedOn w:val="Normal"/>
    <w:link w:val="BalloonTextChar"/>
    <w:rsid w:val="003F55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F55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B6A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F55CB"/>
    <w:rPr>
      <w:color w:val="808080"/>
    </w:rPr>
  </w:style>
  <w:style w:type="paragraph" w:styleId="BalloonText">
    <w:name w:val="Balloon Text"/>
    <w:basedOn w:val="Normal"/>
    <w:link w:val="BalloonTextChar"/>
    <w:rsid w:val="003F55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F55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4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51</Words>
  <Characters>314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3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o</dc:creator>
  <cp:lastModifiedBy>Admin</cp:lastModifiedBy>
  <cp:revision>2</cp:revision>
  <cp:lastPrinted>2018-05-15T01:04:00Z</cp:lastPrinted>
  <dcterms:created xsi:type="dcterms:W3CDTF">2018-05-25T03:42:00Z</dcterms:created>
  <dcterms:modified xsi:type="dcterms:W3CDTF">2018-05-25T03:42:00Z</dcterms:modified>
</cp:coreProperties>
</file>